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14B4" w:rsidRPr="0001136E" w:rsidRDefault="00D60599">
      <w:pPr>
        <w:rPr>
          <w:i/>
        </w:rPr>
      </w:pPr>
      <w:r w:rsidRPr="00D60599">
        <w:t xml:space="preserve">Math </w:t>
      </w:r>
      <w:r w:rsidR="009B387F">
        <w:t>4</w:t>
      </w:r>
      <w:r w:rsidR="0001136E">
        <w:tab/>
      </w:r>
      <w:r w:rsidR="0001136E">
        <w:tab/>
      </w:r>
      <w:r w:rsidRPr="00D60599">
        <w:rPr>
          <w:i/>
        </w:rPr>
        <w:tab/>
      </w:r>
      <w:r w:rsidRPr="00D60599">
        <w:rPr>
          <w:i/>
        </w:rPr>
        <w:tab/>
      </w:r>
      <w:r w:rsidRPr="00D60599">
        <w:rPr>
          <w:i/>
        </w:rPr>
        <w:tab/>
      </w:r>
      <w:r w:rsidRPr="00D60599">
        <w:rPr>
          <w:i/>
        </w:rPr>
        <w:tab/>
      </w:r>
      <w:r w:rsidRPr="00D60599">
        <w:rPr>
          <w:i/>
        </w:rPr>
        <w:tab/>
      </w:r>
      <w:r w:rsidRPr="00D60599">
        <w:rPr>
          <w:i/>
        </w:rPr>
        <w:tab/>
      </w:r>
      <w:r w:rsidRPr="00D60599">
        <w:rPr>
          <w:i/>
        </w:rPr>
        <w:tab/>
      </w:r>
      <w:r w:rsidRPr="00D60599">
        <w:t>Name_________________________</w:t>
      </w:r>
      <w:r w:rsidR="0001136E">
        <w:tab/>
      </w:r>
    </w:p>
    <w:p w:rsidR="00D60599" w:rsidRPr="004C5BF4" w:rsidRDefault="004C5BF4">
      <w:pPr>
        <w:rPr>
          <w:i/>
        </w:rPr>
      </w:pPr>
      <w:r>
        <w:rPr>
          <w:b/>
        </w:rPr>
        <w:t>Factoring Practice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Date________</w:t>
      </w:r>
    </w:p>
    <w:p w:rsidR="00BF7D56" w:rsidRDefault="00BF7D56"/>
    <w:p w:rsidR="00AF14B4" w:rsidRDefault="00AF14B4">
      <w:r>
        <w:t xml:space="preserve">Factor completely.  </w:t>
      </w:r>
    </w:p>
    <w:p w:rsidR="00AF14B4" w:rsidRDefault="00AF14B4"/>
    <w:p w:rsidR="00AF14B4" w:rsidRDefault="0001136E">
      <w:r>
        <w:t>1</w:t>
      </w:r>
      <w:r w:rsidR="00AF14B4">
        <w:t xml:space="preserve">.) </w:t>
      </w:r>
      <w:r w:rsidR="00DF49D4" w:rsidRPr="00BF7D56">
        <w:rPr>
          <w:position w:val="-10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8pt" o:ole="">
            <v:imagedata r:id="rId4" o:title=""/>
          </v:shape>
          <o:OLEObject Type="Embed" ProgID="Equation.DSMT4" ShapeID="_x0000_i1025" DrawAspect="Content" ObjectID="_1476676908" r:id="rId5"/>
        </w:object>
      </w:r>
      <w:r>
        <w:tab/>
      </w:r>
      <w:r>
        <w:tab/>
      </w:r>
      <w:r>
        <w:tab/>
      </w:r>
      <w:r>
        <w:tab/>
        <w:t>2</w:t>
      </w:r>
      <w:r w:rsidR="00AF14B4">
        <w:t xml:space="preserve">.) </w:t>
      </w:r>
      <w:r w:rsidR="00AF14B4" w:rsidRPr="00076F65">
        <w:rPr>
          <w:position w:val="-6"/>
        </w:rPr>
        <w:object w:dxaOrig="1180" w:dyaOrig="320">
          <v:shape id="_x0000_i1026" type="#_x0000_t75" style="width:59.25pt;height:15.75pt" o:ole="">
            <v:imagedata r:id="rId6" o:title=""/>
          </v:shape>
          <o:OLEObject Type="Embed" ProgID="Equation.DSMT4" ShapeID="_x0000_i1026" DrawAspect="Content" ObjectID="_1476676909" r:id="rId7"/>
        </w:object>
      </w:r>
    </w:p>
    <w:p w:rsidR="00AF14B4" w:rsidRDefault="00AF14B4"/>
    <w:p w:rsidR="00AF14B4" w:rsidRDefault="00AF14B4"/>
    <w:p w:rsidR="00AF14B4" w:rsidRDefault="00AF14B4"/>
    <w:p w:rsidR="00AF14B4" w:rsidRDefault="00AF14B4"/>
    <w:p w:rsidR="00AF14B4" w:rsidRDefault="0001136E" w:rsidP="0001136E">
      <w:r>
        <w:t>3</w:t>
      </w:r>
      <w:r w:rsidR="00AF14B4">
        <w:t xml:space="preserve">.) </w:t>
      </w:r>
      <w:r w:rsidR="00AF14B4" w:rsidRPr="00076F65">
        <w:rPr>
          <w:position w:val="-6"/>
        </w:rPr>
        <w:object w:dxaOrig="1300" w:dyaOrig="320">
          <v:shape id="_x0000_i1027" type="#_x0000_t75" style="width:65.25pt;height:15.75pt" o:ole="">
            <v:imagedata r:id="rId8" o:title=""/>
          </v:shape>
          <o:OLEObject Type="Embed" ProgID="Equation.DSMT4" ShapeID="_x0000_i1027" DrawAspect="Content" ObjectID="_1476676910" r:id="rId9"/>
        </w:object>
      </w:r>
      <w:r>
        <w:tab/>
      </w:r>
      <w:r>
        <w:tab/>
      </w:r>
      <w:r>
        <w:tab/>
      </w:r>
      <w:r>
        <w:tab/>
        <w:t>4</w:t>
      </w:r>
      <w:r w:rsidR="00AF14B4">
        <w:t xml:space="preserve">.) </w:t>
      </w:r>
      <w:r w:rsidR="00AF14B4" w:rsidRPr="00AF14B4">
        <w:rPr>
          <w:position w:val="-10"/>
        </w:rPr>
        <w:object w:dxaOrig="1420" w:dyaOrig="360">
          <v:shape id="_x0000_i1028" type="#_x0000_t75" style="width:71.25pt;height:18pt" o:ole="">
            <v:imagedata r:id="rId10" o:title=""/>
          </v:shape>
          <o:OLEObject Type="Embed" ProgID="Equation.DSMT4" ShapeID="_x0000_i1028" DrawAspect="Content" ObjectID="_1476676911" r:id="rId11"/>
        </w:object>
      </w:r>
      <w:r w:rsidR="00AF14B4">
        <w:tab/>
      </w:r>
      <w:r w:rsidR="00AF14B4">
        <w:tab/>
      </w:r>
      <w:r w:rsidR="00AF14B4">
        <w:tab/>
      </w:r>
      <w:r w:rsidR="00AF14B4">
        <w:tab/>
        <w:t xml:space="preserve"> </w:t>
      </w:r>
    </w:p>
    <w:p w:rsidR="00AF14B4" w:rsidRDefault="00AF14B4"/>
    <w:p w:rsidR="00AF14B4" w:rsidRDefault="00AF14B4"/>
    <w:p w:rsidR="00AF14B4" w:rsidRDefault="00AF14B4"/>
    <w:p w:rsidR="00AF14B4" w:rsidRDefault="00AF14B4"/>
    <w:p w:rsidR="0001136E" w:rsidRDefault="0001136E">
      <w:r>
        <w:t>5</w:t>
      </w:r>
      <w:r w:rsidR="00AF14B4">
        <w:t xml:space="preserve">.) </w:t>
      </w:r>
      <w:r w:rsidR="00AF14B4" w:rsidRPr="00AF14B4">
        <w:rPr>
          <w:position w:val="-6"/>
        </w:rPr>
        <w:object w:dxaOrig="1180" w:dyaOrig="320">
          <v:shape id="_x0000_i1029" type="#_x0000_t75" style="width:59.25pt;height:15.75pt" o:ole="">
            <v:imagedata r:id="rId12" o:title=""/>
          </v:shape>
          <o:OLEObject Type="Embed" ProgID="Equation.DSMT4" ShapeID="_x0000_i1029" DrawAspect="Content" ObjectID="_1476676912" r:id="rId13"/>
        </w:object>
      </w:r>
      <w:r>
        <w:tab/>
      </w:r>
      <w:r>
        <w:tab/>
      </w:r>
      <w:r>
        <w:tab/>
      </w:r>
      <w:r>
        <w:tab/>
        <w:t>6</w:t>
      </w:r>
      <w:r w:rsidR="00AF14B4">
        <w:t xml:space="preserve">.) </w:t>
      </w:r>
      <w:r w:rsidR="00AF14B4" w:rsidRPr="00076F65">
        <w:rPr>
          <w:position w:val="-10"/>
        </w:rPr>
        <w:object w:dxaOrig="1320" w:dyaOrig="360">
          <v:shape id="_x0000_i1030" type="#_x0000_t75" style="width:66pt;height:18pt" o:ole="">
            <v:imagedata r:id="rId14" o:title=""/>
          </v:shape>
          <o:OLEObject Type="Embed" ProgID="Equation.DSMT4" ShapeID="_x0000_i1030" DrawAspect="Content" ObjectID="_1476676913" r:id="rId15"/>
        </w:object>
      </w:r>
      <w:r w:rsidR="00AF14B4">
        <w:tab/>
      </w:r>
    </w:p>
    <w:p w:rsidR="0001136E" w:rsidRDefault="0001136E"/>
    <w:p w:rsidR="0001136E" w:rsidRDefault="0001136E"/>
    <w:p w:rsidR="0001136E" w:rsidRDefault="0001136E"/>
    <w:p w:rsidR="0001136E" w:rsidRDefault="0001136E"/>
    <w:p w:rsidR="00AF14B4" w:rsidRDefault="0001136E">
      <w:r>
        <w:t>7</w:t>
      </w:r>
      <w:r w:rsidR="00AF14B4">
        <w:t xml:space="preserve">.) </w:t>
      </w:r>
      <w:r w:rsidR="002A40BE" w:rsidRPr="00AF14B4">
        <w:rPr>
          <w:position w:val="-6"/>
        </w:rPr>
        <w:object w:dxaOrig="1380" w:dyaOrig="320">
          <v:shape id="_x0000_i1031" type="#_x0000_t75" style="width:69pt;height:15.75pt" o:ole="">
            <v:imagedata r:id="rId16" o:title=""/>
          </v:shape>
          <o:OLEObject Type="Embed" ProgID="Equation.DSMT4" ShapeID="_x0000_i1031" DrawAspect="Content" ObjectID="_1476676914" r:id="rId17"/>
        </w:object>
      </w:r>
      <w:r>
        <w:tab/>
      </w:r>
      <w:r>
        <w:tab/>
      </w:r>
      <w:r>
        <w:tab/>
      </w:r>
      <w:r>
        <w:tab/>
        <w:t xml:space="preserve">8.) </w:t>
      </w:r>
      <w:r w:rsidRPr="00142768">
        <w:rPr>
          <w:position w:val="-6"/>
        </w:rPr>
        <w:object w:dxaOrig="1200" w:dyaOrig="320">
          <v:shape id="_x0000_i1032" type="#_x0000_t75" style="width:60pt;height:15.75pt" o:ole="">
            <v:imagedata r:id="rId18" o:title=""/>
          </v:shape>
          <o:OLEObject Type="Embed" ProgID="Equation.DSMT4" ShapeID="_x0000_i1032" DrawAspect="Content" ObjectID="_1476676915" r:id="rId19"/>
        </w:object>
      </w:r>
    </w:p>
    <w:p w:rsidR="00AF14B4" w:rsidRDefault="00AF14B4"/>
    <w:p w:rsidR="00AF14B4" w:rsidRDefault="00AF14B4"/>
    <w:p w:rsidR="00AF14B4" w:rsidRDefault="00AF14B4"/>
    <w:p w:rsidR="00AF14B4" w:rsidRDefault="00AF14B4"/>
    <w:p w:rsidR="00CC2D3D" w:rsidRDefault="0001136E" w:rsidP="00CC2D3D">
      <w:r>
        <w:t>9</w:t>
      </w:r>
      <w:r w:rsidR="00CC2D3D">
        <w:t xml:space="preserve">.) </w:t>
      </w:r>
      <w:r w:rsidR="00CC2D3D" w:rsidRPr="00142768">
        <w:rPr>
          <w:position w:val="-6"/>
        </w:rPr>
        <w:object w:dxaOrig="1300" w:dyaOrig="320">
          <v:shape id="_x0000_i1033" type="#_x0000_t75" style="width:65.25pt;height:15.75pt" o:ole="">
            <v:imagedata r:id="rId20" o:title=""/>
          </v:shape>
          <o:OLEObject Type="Embed" ProgID="Equation.DSMT4" ShapeID="_x0000_i1033" DrawAspect="Content" ObjectID="_1476676916" r:id="rId21"/>
        </w:object>
      </w:r>
      <w:r w:rsidR="00D60599">
        <w:tab/>
      </w:r>
      <w:r w:rsidR="00D60599">
        <w:tab/>
      </w:r>
      <w:r w:rsidR="00D60599">
        <w:tab/>
      </w:r>
      <w:r w:rsidR="00D60599">
        <w:tab/>
        <w:t>1</w:t>
      </w:r>
      <w:r>
        <w:t>0</w:t>
      </w:r>
      <w:r w:rsidR="00D60599">
        <w:t>.)</w:t>
      </w:r>
      <w:r w:rsidR="00CC2D3D">
        <w:t xml:space="preserve"> </w:t>
      </w:r>
      <w:r w:rsidR="00CC2D3D" w:rsidRPr="00142768">
        <w:rPr>
          <w:position w:val="-6"/>
        </w:rPr>
        <w:object w:dxaOrig="1300" w:dyaOrig="320">
          <v:shape id="_x0000_i1034" type="#_x0000_t75" style="width:65.25pt;height:15.75pt" o:ole="">
            <v:imagedata r:id="rId22" o:title=""/>
          </v:shape>
          <o:OLEObject Type="Embed" ProgID="Equation.DSMT4" ShapeID="_x0000_i1034" DrawAspect="Content" ObjectID="_1476676917" r:id="rId23"/>
        </w:object>
      </w:r>
      <w:r w:rsidR="00CC2D3D">
        <w:tab/>
      </w:r>
      <w:r w:rsidR="00CC2D3D">
        <w:tab/>
      </w:r>
      <w:r w:rsidR="00CC2D3D">
        <w:tab/>
      </w:r>
      <w:r w:rsidR="00CC2D3D">
        <w:tab/>
      </w:r>
      <w:r w:rsidR="00CC2D3D">
        <w:tab/>
      </w:r>
      <w:r w:rsidR="00CC2D3D">
        <w:tab/>
      </w:r>
    </w:p>
    <w:p w:rsidR="00CC2D3D" w:rsidRDefault="00CC2D3D" w:rsidP="00CC2D3D"/>
    <w:p w:rsidR="00CC2D3D" w:rsidRDefault="00CC2D3D" w:rsidP="00CC2D3D"/>
    <w:p w:rsidR="00CC2D3D" w:rsidRDefault="00CC2D3D" w:rsidP="00CC2D3D"/>
    <w:p w:rsidR="00CC2D3D" w:rsidRDefault="00CC2D3D" w:rsidP="00CC2D3D"/>
    <w:p w:rsidR="00CC2D3D" w:rsidRDefault="0001136E" w:rsidP="00CC2D3D">
      <w:r>
        <w:t>11</w:t>
      </w:r>
      <w:r w:rsidR="00CC2D3D">
        <w:t xml:space="preserve">.) </w:t>
      </w:r>
      <w:r w:rsidR="00CC2D3D" w:rsidRPr="00142768">
        <w:rPr>
          <w:position w:val="-6"/>
        </w:rPr>
        <w:object w:dxaOrig="1280" w:dyaOrig="320">
          <v:shape id="_x0000_i1035" type="#_x0000_t75" style="width:63.75pt;height:15.75pt" o:ole="">
            <v:imagedata r:id="rId24" o:title=""/>
          </v:shape>
          <o:OLEObject Type="Embed" ProgID="Equation.DSMT4" ShapeID="_x0000_i1035" DrawAspect="Content" ObjectID="_1476676918" r:id="rId25"/>
        </w:object>
      </w:r>
      <w:r w:rsidR="00CC2D3D">
        <w:t xml:space="preserve"> </w:t>
      </w:r>
      <w:r w:rsidR="00CC2D3D">
        <w:tab/>
      </w:r>
      <w:r w:rsidR="00CC2D3D">
        <w:tab/>
      </w:r>
      <w:r w:rsidR="00CC2D3D">
        <w:tab/>
      </w:r>
      <w:r w:rsidR="00CC2D3D">
        <w:tab/>
      </w:r>
      <w:r>
        <w:t>12</w:t>
      </w:r>
      <w:r w:rsidR="00CC2D3D">
        <w:t>.)</w:t>
      </w:r>
      <w:r w:rsidR="00D60599">
        <w:t xml:space="preserve"> </w:t>
      </w:r>
      <w:r w:rsidR="00CC2D3D">
        <w:t xml:space="preserve"> </w:t>
      </w:r>
      <w:r w:rsidR="002A40BE" w:rsidRPr="00076F65">
        <w:rPr>
          <w:position w:val="-6"/>
        </w:rPr>
        <w:object w:dxaOrig="1860" w:dyaOrig="360">
          <v:shape id="_x0000_i1036" type="#_x0000_t75" style="width:93pt;height:18pt" o:ole="">
            <v:imagedata r:id="rId26" o:title=""/>
          </v:shape>
          <o:OLEObject Type="Embed" ProgID="Equation.DSMT4" ShapeID="_x0000_i1036" DrawAspect="Content" ObjectID="_1476676919" r:id="rId27"/>
        </w:object>
      </w:r>
      <w:r w:rsidR="00CC2D3D">
        <w:tab/>
      </w:r>
      <w:r w:rsidR="00CC2D3D">
        <w:tab/>
      </w:r>
      <w:r w:rsidR="00CC2D3D">
        <w:tab/>
      </w:r>
      <w:r w:rsidR="00CC2D3D">
        <w:tab/>
      </w:r>
    </w:p>
    <w:p w:rsidR="00D60599" w:rsidRDefault="00D60599" w:rsidP="00CC2D3D"/>
    <w:p w:rsidR="00D60599" w:rsidRDefault="00D60599" w:rsidP="00CC2D3D"/>
    <w:p w:rsidR="00D60599" w:rsidRDefault="00D60599" w:rsidP="00CC2D3D"/>
    <w:p w:rsidR="00D60599" w:rsidRDefault="00D60599" w:rsidP="00CC2D3D"/>
    <w:p w:rsidR="00CC2D3D" w:rsidRDefault="0001136E" w:rsidP="00CC2D3D">
      <w:r>
        <w:t>13</w:t>
      </w:r>
      <w:r w:rsidR="00CC2D3D">
        <w:t xml:space="preserve">.) </w:t>
      </w:r>
      <w:r w:rsidR="00D60599">
        <w:t xml:space="preserve"> </w:t>
      </w:r>
      <w:r w:rsidR="002A40BE" w:rsidRPr="00076F65">
        <w:rPr>
          <w:position w:val="-6"/>
        </w:rPr>
        <w:object w:dxaOrig="1140" w:dyaOrig="360">
          <v:shape id="_x0000_i1037" type="#_x0000_t75" style="width:57pt;height:18pt" o:ole="">
            <v:imagedata r:id="rId28" o:title=""/>
          </v:shape>
          <o:OLEObject Type="Embed" ProgID="Equation.DSMT4" ShapeID="_x0000_i1037" DrawAspect="Content" ObjectID="_1476676920" r:id="rId29"/>
        </w:object>
      </w:r>
      <w:r w:rsidR="00D60599">
        <w:tab/>
      </w:r>
      <w:r w:rsidR="00D60599">
        <w:tab/>
      </w:r>
      <w:r w:rsidR="00D60599">
        <w:tab/>
      </w:r>
      <w:r>
        <w:tab/>
        <w:t xml:space="preserve">14.)  </w:t>
      </w:r>
      <w:r w:rsidRPr="001F3647">
        <w:rPr>
          <w:position w:val="-6"/>
        </w:rPr>
        <w:object w:dxaOrig="1440" w:dyaOrig="320">
          <v:shape id="_x0000_i1038" type="#_x0000_t75" style="width:1in;height:15.75pt" o:ole="">
            <v:imagedata r:id="rId30" o:title=""/>
          </v:shape>
          <o:OLEObject Type="Embed" ProgID="Equation.DSMT4" ShapeID="_x0000_i1038" DrawAspect="Content" ObjectID="_1476676921" r:id="rId31"/>
        </w:object>
      </w:r>
      <w:r w:rsidR="00D60599">
        <w:tab/>
      </w:r>
      <w:r w:rsidR="00CC2D3D">
        <w:tab/>
      </w:r>
      <w:r w:rsidR="00CC2D3D">
        <w:tab/>
      </w:r>
      <w:r w:rsidR="00CC2D3D">
        <w:tab/>
      </w:r>
      <w:r w:rsidR="00CC2D3D">
        <w:tab/>
      </w:r>
      <w:r w:rsidR="00CC2D3D">
        <w:tab/>
      </w:r>
    </w:p>
    <w:p w:rsidR="00D60599" w:rsidRDefault="00D60599" w:rsidP="00CC2D3D"/>
    <w:p w:rsidR="00D60599" w:rsidRDefault="00D60599" w:rsidP="00CC2D3D"/>
    <w:p w:rsidR="00D60599" w:rsidRDefault="00D60599" w:rsidP="00CC2D3D"/>
    <w:p w:rsidR="00D60599" w:rsidRDefault="00D60599" w:rsidP="00CC2D3D"/>
    <w:p w:rsidR="00CC2D3D" w:rsidRDefault="0001136E" w:rsidP="00CC2D3D">
      <w:r>
        <w:t>15</w:t>
      </w:r>
      <w:r w:rsidR="00CC2D3D">
        <w:t xml:space="preserve">.) </w:t>
      </w:r>
      <w:r w:rsidR="00CC2D3D" w:rsidRPr="001F3647">
        <w:rPr>
          <w:position w:val="-6"/>
        </w:rPr>
        <w:object w:dxaOrig="1300" w:dyaOrig="320">
          <v:shape id="_x0000_i1039" type="#_x0000_t75" style="width:65.25pt;height:15.75pt" o:ole="">
            <v:imagedata r:id="rId32" o:title=""/>
          </v:shape>
          <o:OLEObject Type="Embed" ProgID="Equation.DSMT4" ShapeID="_x0000_i1039" DrawAspect="Content" ObjectID="_1476676922" r:id="rId33"/>
        </w:object>
      </w:r>
      <w:r w:rsidR="00CC2D3D">
        <w:tab/>
      </w:r>
      <w:r w:rsidR="00CC2D3D">
        <w:tab/>
      </w:r>
      <w:r w:rsidR="00CC2D3D">
        <w:tab/>
      </w:r>
      <w:r w:rsidR="00CC2D3D">
        <w:tab/>
      </w:r>
      <w:r>
        <w:t>16</w:t>
      </w:r>
      <w:r w:rsidR="00D60599">
        <w:t>.</w:t>
      </w:r>
      <w:r w:rsidR="00CC2D3D">
        <w:t xml:space="preserve">) </w:t>
      </w:r>
      <w:r w:rsidR="00CC2D3D" w:rsidRPr="001F3647">
        <w:rPr>
          <w:position w:val="-10"/>
        </w:rPr>
        <w:object w:dxaOrig="1219" w:dyaOrig="360">
          <v:shape id="_x0000_i1040" type="#_x0000_t75" style="width:60.75pt;height:18pt" o:ole="">
            <v:imagedata r:id="rId34" o:title=""/>
          </v:shape>
          <o:OLEObject Type="Embed" ProgID="Equation.DSMT4" ShapeID="_x0000_i1040" DrawAspect="Content" ObjectID="_1476676923" r:id="rId35"/>
        </w:object>
      </w:r>
      <w:r w:rsidR="00CC2D3D">
        <w:tab/>
      </w:r>
      <w:r w:rsidR="00CC2D3D">
        <w:tab/>
      </w:r>
      <w:r w:rsidR="00CC2D3D">
        <w:tab/>
      </w:r>
      <w:r w:rsidR="00CC2D3D">
        <w:tab/>
      </w:r>
      <w:r w:rsidR="00CC2D3D">
        <w:tab/>
      </w:r>
      <w:r w:rsidR="00CC2D3D">
        <w:tab/>
      </w:r>
    </w:p>
    <w:p w:rsidR="00D60599" w:rsidRDefault="00D60599" w:rsidP="00CC2D3D"/>
    <w:p w:rsidR="00D60599" w:rsidRDefault="00D60599" w:rsidP="00CC2D3D"/>
    <w:p w:rsidR="00CC2D3D" w:rsidRDefault="00CC2D3D" w:rsidP="00CC2D3D"/>
    <w:p w:rsidR="0001136E" w:rsidRDefault="0001136E" w:rsidP="00CC2D3D">
      <w:r>
        <w:t>17</w:t>
      </w:r>
      <w:r w:rsidR="00CC2D3D">
        <w:t xml:space="preserve">.) </w:t>
      </w:r>
      <w:r w:rsidR="00CC2D3D" w:rsidRPr="001F3647">
        <w:rPr>
          <w:position w:val="-6"/>
        </w:rPr>
        <w:object w:dxaOrig="720" w:dyaOrig="320">
          <v:shape id="_x0000_i1041" type="#_x0000_t75" style="width:36pt;height:15.75pt" o:ole="">
            <v:imagedata r:id="rId36" o:title=""/>
          </v:shape>
          <o:OLEObject Type="Embed" ProgID="Equation.DSMT4" ShapeID="_x0000_i1041" DrawAspect="Content" ObjectID="_1476676924" r:id="rId37"/>
        </w:object>
      </w:r>
      <w:r w:rsidR="00CC2D3D">
        <w:tab/>
      </w:r>
      <w:r w:rsidR="00CC2D3D">
        <w:tab/>
      </w:r>
      <w:r w:rsidR="00CC2D3D">
        <w:tab/>
      </w:r>
      <w:r w:rsidR="00CC2D3D">
        <w:tab/>
      </w:r>
      <w:r w:rsidR="00CC2D3D">
        <w:tab/>
      </w:r>
      <w:r>
        <w:t>18</w:t>
      </w:r>
      <w:r w:rsidR="00CC2D3D">
        <w:t xml:space="preserve">.) </w:t>
      </w:r>
      <w:r w:rsidR="00CC2D3D" w:rsidRPr="001F3647">
        <w:rPr>
          <w:position w:val="-6"/>
        </w:rPr>
        <w:object w:dxaOrig="1280" w:dyaOrig="320">
          <v:shape id="_x0000_i1042" type="#_x0000_t75" style="width:63.75pt;height:15.75pt" o:ole="">
            <v:imagedata r:id="rId38" o:title=""/>
          </v:shape>
          <o:OLEObject Type="Embed" ProgID="Equation.DSMT4" ShapeID="_x0000_i1042" DrawAspect="Content" ObjectID="_1476676925" r:id="rId39"/>
        </w:object>
      </w:r>
      <w:r w:rsidR="00CC2D3D">
        <w:tab/>
      </w:r>
      <w:r w:rsidR="00CC2D3D">
        <w:tab/>
      </w:r>
      <w:r w:rsidR="00CC2D3D">
        <w:tab/>
      </w:r>
      <w:r w:rsidR="00CC2D3D">
        <w:tab/>
      </w:r>
    </w:p>
    <w:p w:rsidR="0001136E" w:rsidRDefault="0001136E" w:rsidP="00CC2D3D"/>
    <w:p w:rsidR="0001136E" w:rsidRDefault="0001136E" w:rsidP="00CC2D3D"/>
    <w:p w:rsidR="0001136E" w:rsidRDefault="0001136E" w:rsidP="00CC2D3D"/>
    <w:p w:rsidR="00AF14B4" w:rsidRDefault="0001136E">
      <w:r>
        <w:t>19</w:t>
      </w:r>
      <w:r w:rsidR="00CC2D3D">
        <w:t xml:space="preserve">.) </w:t>
      </w:r>
      <w:r w:rsidR="00CC2D3D" w:rsidRPr="001F3647">
        <w:rPr>
          <w:position w:val="-10"/>
        </w:rPr>
        <w:object w:dxaOrig="859" w:dyaOrig="360">
          <v:shape id="_x0000_i1043" type="#_x0000_t75" style="width:42.75pt;height:18pt" o:ole="">
            <v:imagedata r:id="rId40" o:title=""/>
          </v:shape>
          <o:OLEObject Type="Embed" ProgID="Equation.DSMT4" ShapeID="_x0000_i1043" DrawAspect="Content" ObjectID="_1476676926" r:id="rId41"/>
        </w:object>
      </w:r>
      <w:r w:rsidR="004C5BF4">
        <w:tab/>
      </w:r>
      <w:r w:rsidR="004C5BF4">
        <w:tab/>
      </w:r>
      <w:r w:rsidR="004C5BF4">
        <w:tab/>
      </w:r>
      <w:r w:rsidR="004C5BF4">
        <w:tab/>
      </w:r>
      <w:r w:rsidR="004C5BF4">
        <w:tab/>
        <w:t xml:space="preserve">20.)  </w:t>
      </w:r>
      <w:r w:rsidR="004C5BF4" w:rsidRPr="001F3647">
        <w:rPr>
          <w:position w:val="-6"/>
        </w:rPr>
        <w:object w:dxaOrig="859" w:dyaOrig="320">
          <v:shape id="_x0000_i1044" type="#_x0000_t75" style="width:42.75pt;height:15.75pt" o:ole="">
            <v:imagedata r:id="rId42" o:title=""/>
          </v:shape>
          <o:OLEObject Type="Embed" ProgID="Equation.DSMT4" ShapeID="_x0000_i1044" DrawAspect="Content" ObjectID="_1476676927" r:id="rId43"/>
        </w:object>
      </w:r>
    </w:p>
    <w:sectPr w:rsidR="00AF14B4" w:rsidSect="00D60599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/>
  <w:stylePaneFormatFilter w:val="3F01"/>
  <w:defaultTabStop w:val="720"/>
  <w:noPunctuationKerning/>
  <w:characterSpacingControl w:val="doNotCompress"/>
  <w:compat/>
  <w:rsids>
    <w:rsidRoot w:val="00BF7D56"/>
    <w:rsid w:val="0001136E"/>
    <w:rsid w:val="00076F65"/>
    <w:rsid w:val="002A40BE"/>
    <w:rsid w:val="004C5BF4"/>
    <w:rsid w:val="0083551A"/>
    <w:rsid w:val="009B387F"/>
    <w:rsid w:val="00AF14B4"/>
    <w:rsid w:val="00BF7D56"/>
    <w:rsid w:val="00CC2D3D"/>
    <w:rsid w:val="00D60599"/>
    <w:rsid w:val="00DF49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76F6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8</Words>
  <Characters>81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Company>Mayfield City School</Company>
  <LinksUpToDate>false</LinksUpToDate>
  <CharactersWithSpaces>8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creator>bfrancetic</dc:creator>
  <cp:lastModifiedBy>mfcsd</cp:lastModifiedBy>
  <cp:revision>2</cp:revision>
  <cp:lastPrinted>2012-10-16T13:54:00Z</cp:lastPrinted>
  <dcterms:created xsi:type="dcterms:W3CDTF">2014-11-05T12:15:00Z</dcterms:created>
  <dcterms:modified xsi:type="dcterms:W3CDTF">2014-11-05T1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